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A670056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88700</wp:posOffset>
            </wp:positionH>
            <wp:positionV relativeFrom="topMargin">
              <wp:posOffset>10833100</wp:posOffset>
            </wp:positionV>
            <wp:extent cx="444500" cy="406400"/>
            <wp:effectExtent l="0" t="0" r="12700" b="12700"/>
            <wp:wrapNone/>
            <wp:docPr id="100173" name="图片 100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3" name="图片 10017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眉山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暨高中阶段学校招生考试数学试卷</w:t>
      </w:r>
    </w:p>
    <w:p w14:paraId="6377546A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卷（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 </w:t>
      </w:r>
      <w:r>
        <w:rPr>
          <w:rFonts w:ascii="宋体" w:hAnsi="宋体" w:eastAsia="宋体" w:cs="宋体"/>
          <w:b/>
          <w:color w:val="auto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8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513E5C2E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8</w:t>
      </w:r>
      <w:r>
        <w:rPr>
          <w:rFonts w:ascii="宋体" w:hAnsi="宋体" w:eastAsia="宋体" w:cs="宋体"/>
          <w:b/>
          <w:color w:val="auto"/>
          <w:sz w:val="24"/>
        </w:rPr>
        <w:t>分，在每个小题给出的四个选项中，只有一项是正确的，请把答题卡上相应题目的正确选项涂黑．</w:t>
      </w:r>
    </w:p>
    <w:p w14:paraId="7CA1E078">
      <w:pPr>
        <w:spacing w:line="360" w:lineRule="auto"/>
        <w:jc w:val="both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" o:title="eqId3389f53711264b0acba3ba6019f8b90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33286077" name="图片 433286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286077" name="图片 43328607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auto"/>
        </w:rPr>
        <w:t>倒数是（</w:t>
      </w:r>
      <w:r>
        <w:rPr>
          <w:rFonts w:ascii="Times New Roman" w:hAnsi="Times New Roman" w:eastAsia="Times New Roman" w:cs="Times New Roman"/>
          <w:color w:val="auto"/>
        </w:rPr>
        <w:t xml:space="preserve">  </w:t>
      </w:r>
      <w:r>
        <w:rPr>
          <w:rFonts w:ascii="宋体" w:hAnsi="宋体" w:eastAsia="宋体" w:cs="宋体"/>
          <w:color w:val="auto"/>
        </w:rPr>
        <w:t>）</w:t>
      </w:r>
    </w:p>
    <w:p w14:paraId="2551567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" o:title="eqId3389f53711264b0acba3ba6019f8b90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" o:title="eqId274a9dc37509f01c2606fb3086a46f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8" o:title="eqIdf89eef3148f2d4d09379767b4af6913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0" o:title="eqId61128ab996360a038e6e64d82fcba00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 w14:paraId="47540D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生物学家发现了某种花粉的直径约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22" o:title="eqIdfefc67d51f1655bd1937b82d12195f1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毫米，数据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22" o:title="eqIdfefc67d51f1655bd1937b82d12195f1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科学记数法表示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EAFF6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25" o:title="eqId9ae86d46866f7db2c1792e2edc16e4c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pt;width:42.75pt;" o:ole="t" filled="f" o:preferrelative="t" stroked="f" coordsize="21600,21600">
            <v:path/>
            <v:fill on="f" focussize="0,0"/>
            <v:stroke on="f" joinstyle="miter"/>
            <v:imagedata r:id="rId27" o:title="eqIddc85170f7249719812edeba77aa06a2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5pt;width:43.5pt;" o:ole="t" filled="f" o:preferrelative="t" stroked="f" coordsize="21600,21600">
            <v:path/>
            <v:fill on="f" focussize="0,0"/>
            <v:stroke on="f" joinstyle="miter"/>
            <v:imagedata r:id="rId29" o:title="eqId4523df07f80828f92d07146e41e24e2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95pt;width:43.05pt;" o:ole="t" filled="f" o:preferrelative="t" stroked="f" coordsize="21600,21600">
            <v:path/>
            <v:fill on="f" focussize="0,0"/>
            <v:stroke on="f" joinstyle="miter"/>
            <v:imagedata r:id="rId31" o:title="eqIdf353b2bdd7e674488b2d5d4784f47a5f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</w:p>
    <w:p w14:paraId="45F5A1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运算中，正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33286079" name="图片 433286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286079" name="图片 43328607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2C540A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33" o:title="eqId91c7ae8ca34fcbed9a60b8fdf4f16f4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2pt;width:85pt;" o:ole="t" filled="f" o:preferrelative="t" stroked="f" coordsize="21600,21600">
            <v:path/>
            <v:fill on="f" focussize="0,0"/>
            <v:stroke on="f" joinstyle="miter"/>
            <v:imagedata r:id="rId35" o:title="eqId6155ff251fb877959670c737d7d74a1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37" o:title="eqId135936ad2a0c5548678708dff9d2eea2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4pt;width:67pt;" o:ole="t" filled="f" o:preferrelative="t" stroked="f" coordsize="21600,21600">
            <v:path/>
            <v:fill on="f" focussize="0,0"/>
            <v:stroke on="f" joinstyle="miter"/>
            <v:imagedata r:id="rId39" o:title="eqId145e3f3967bf6345f3fedc042340bf1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</w:p>
    <w:p w14:paraId="33392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" o:title="eqId15c0dbe3c080c4c4636c64803e5c1f7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43" o:title="eqId9ce5adc20784582fe90fd425d4e5a350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5" o:title="eqIdbdb8eca20ce2c918ea4034ea15210c7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8A2AA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12954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5FB4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48" o:title="eqId16aa0b9869db50a9ab48cc32925d8e9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pt;width:24.55pt;" o:ole="t" filled="f" o:preferrelative="t" stroked="f" coordsize="21600,21600">
            <v:path/>
            <v:fill on="f" focussize="0,0"/>
            <v:stroke on="f" joinstyle="miter"/>
            <v:imagedata r:id="rId50" o:title="eqId85e283d58ea8a48989988ce61df5868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52" o:title="eqId27ef3e89c37d21fd86537bee7c57b05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54" o:title="eqId6e012dbccbaac604c8d9f48159fb21d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</w:p>
    <w:p w14:paraId="034817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已知一组数据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则该组数据的方差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961EFC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0</w:t>
      </w:r>
    </w:p>
    <w:p w14:paraId="4E6711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6.15pt;width:92.15pt;" o:ole="t" filled="f" o:preferrelative="t" stroked="f" coordsize="21600,21600">
            <v:path/>
            <v:fill on="f" focussize="0,0"/>
            <v:stroke on="f" joinstyle="miter"/>
            <v:imagedata r:id="rId56" o:title="eqIdc18f8cfadb4216acb5d8b66c7dba1d3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B384BE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58" o:title="eqIdcfc6d5beb23dff713f03a34d9bbb181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60" o:title="eqId12b894738a0c1d7e580df8ad1161fe4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5pt;width:30pt;" o:ole="t" filled="f" o:preferrelative="t" stroked="f" coordsize="21600,21600">
            <v:path/>
            <v:fill on="f" focussize="0,0"/>
            <v:stroke on="f" joinstyle="miter"/>
            <v:imagedata r:id="rId62" o:title="eqIdeb2d2ed5c4be58988dcd902166c3d40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4" o:title="eqId0bd8ba8bfcbf4c2e2c47e83403bd8902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</w:p>
    <w:p w14:paraId="1430AD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已知关于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66" o:title="eqId9b0fffbec1fe851795dfdd448bf0d165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二元一次方程组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6pt;width:80.25pt;" o:ole="t" filled="f" o:preferrelative="t" stroked="f" coordsize="21600,21600">
            <v:path/>
            <v:fill on="f" focussize="0,0"/>
            <v:stroke on="f" joinstyle="miter"/>
            <v:imagedata r:id="rId68" o:title="eqId335982b26605c5fc32d507070b2a06b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满足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0" o:title="eqIde8e6b2da2900f092af0ae8794d99e849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5037CC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572A02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由相同的小正方体搭成的立体图形的部分视图如图所示，则搭成该立体图形的小正方体的最少个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2980C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33575" cy="11239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29123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4</w:t>
      </w:r>
    </w:p>
    <w:p w14:paraId="29F675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不等式组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6pt;width:77.25pt;" o:ole="t" filled="f" o:preferrelative="t" stroked="f" coordsize="21600,21600">
            <v:path/>
            <v:fill on="f" focussize="0,0"/>
            <v:stroke on="f" joinstyle="miter"/>
            <v:imagedata r:id="rId73" o:title="eqIdda1d6356799ac502c4368c3b80a7d735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整数解仅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9E1763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75" o:title="eqId3d572341a9b4b3035a9bc52b585dafee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77" o:title="eqIde4bf8796d9801c7bc7b3da7dd87827c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8pt;width:61.2pt;" o:ole="t" filled="f" o:preferrelative="t" stroked="f" coordsize="21600,21600">
            <v:path/>
            <v:fill on="f" focussize="0,0"/>
            <v:stroke on="f" joinstyle="miter"/>
            <v:imagedata r:id="rId79" o:title="eqId203663da46496888c92d92f0d89bf51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81" o:title="eqId2b97acbb32204e6519bfc3b80863701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</w:p>
    <w:p w14:paraId="561995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3" o:title="eqIdf52a58fbaf4fea03567e88a9f0f6e37e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切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5" o:title="eqId3d97cdc586744d208b6f69c9813af977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87" o:title="eqIdef4113c492885ba7c47fe42ac792578f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5" o:title="eqId3d97cdc586744d208b6f69c9813af97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90" o:title="eqId545073c71ee9e190995894dc9e9540ba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5" o:title="eqId3d97cdc586744d208b6f69c9813af977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3" o:title="eqId9d78abbad68bbbf12af10cd40ef4c353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95" o:title="eqId08213da503fb8ce9bb176b6a3fc13497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.85pt;width:23.15pt;" o:ole="t" filled="f" o:preferrelative="t" stroked="f" coordsize="21600,21600">
            <v:path/>
            <v:fill on="f" focussize="0,0"/>
            <v:stroke on="f" joinstyle="miter"/>
            <v:imagedata r:id="rId97" o:title="eqId3818a2c9919d358b4c3713396093822b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AC087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12668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BFC48E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00" o:title="eqIdb31a14bd2a972f43d7a26a99589ad083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102" o:title="eqIdf1845ed03ec08feac9adee161aab344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4" o:title="eqIdd36581140ebac5d28438ea63b1b23b65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06" o:title="eqId79a97bb4dcfab4ec7539bc783d563c4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</w:p>
    <w:p w14:paraId="2C7E51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二次函数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0.2pt;width:113.45pt;" o:ole="t" filled="f" o:preferrelative="t" stroked="f" coordsize="21600,21600">
            <v:path/>
            <v:fill on="f" focussize="0,0"/>
            <v:stroke on="f" joinstyle="miter"/>
            <v:imagedata r:id="rId108" o:title="eqId8352b2e643a7ce605334f1b0e572bfb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一个交点坐标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10" o:title="eqId1d7a999c36de5c9a9ce876a4a56fa34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直线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112" o:title="eqId99c6875d552e9fff3c7d655f3a59b16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四个结论：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14" o:title="eqId16de2d7f06346a0fc6b5d6822e74623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116" o:title="eqId50b8c9d41649449d34d8a23f0b8cda6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118" o:title="eqIdfb1beec07792cbfc2f46de2aa151c5d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0" o:title="eqId9eadba7e0419a9a6eec9b02fae08fa2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.6pt;width:75.6pt;" o:ole="t" filled="f" o:preferrelative="t" stroked="f" coordsize="21600,21600">
            <v:path/>
            <v:fill on="f" focussize="0,0"/>
            <v:stroke on="f" joinstyle="miter"/>
            <v:imagedata r:id="rId122" o:title="eqIdf84617aaab200384efeaec9a4fe7177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其中正确结论的个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AD001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4192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61B75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33286083" name="图片 433286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286083" name="图片 433286083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 w14:paraId="366D54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正方形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26" o:title="eqId411b38a18046fea8e9fab1f9f9b80a5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3" o:title="eqId9d78abbad68bbbf12af10cd40ef4c35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延长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29" o:title="eqId6b1bd1adfe4cc6566218f19970c2fd3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131" o:title="eqId03687d97d61b4a7cecbb73f2a660421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结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33" o:title="eqIdfc6c310fa3c3363a42fe869a70bcc08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35" o:title="eqId49b50357a6545cae8348e3059312f52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3" o:title="eqIdf52a58fbaf4fea03567e88a9f0f6e37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38" o:title="eqId3d082705f206ce766aee9bc16da9ed7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40" o:title="eqId4cae70b8a9d2d2e96dea62c00ced04b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连结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142" o:title="eqIddef9592180a20f4a7e1b3194848193f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宋体" w:hAnsi="宋体" w:eastAsia="宋体" w:cs="宋体"/>
          <w:i/>
          <w:color w:val="000000"/>
        </w:rPr>
        <w:t>．</w:t>
      </w:r>
      <w:r>
        <w:rPr>
          <w:rFonts w:ascii="宋体" w:hAnsi="宋体" w:eastAsia="宋体" w:cs="宋体"/>
          <w:color w:val="000000"/>
        </w:rPr>
        <w:t>下列四个结论：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144" o:title="eqIde70893e954b74482fe96288ea336b92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146" o:title="eqId566e7140c9420c0047aba3bc2197c03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148" o:title="eqIde1439313554592339999ce7e31d64f8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7.25pt;width:93pt;" o:ole="t" filled="f" o:preferrelative="t" stroked="f" coordsize="21600,21600">
            <v:path/>
            <v:fill on="f" focussize="0,0"/>
            <v:stroke on="f" joinstyle="miter"/>
            <v:imagedata r:id="rId150" o:title="eqId60f8a9c6104a2b1269f20a474dad3fa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正确结论的个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65019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2382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</w:p>
    <w:p w14:paraId="09EF5D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 w14:paraId="14BA2CF6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（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 w:eastAsia="宋体" w:cs="宋体"/>
          <w:b/>
          <w:color w:val="000000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2394B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，请将正确答案直接写在答题卡相应位置上．</w:t>
      </w:r>
    </w:p>
    <w:p w14:paraId="362C7B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分解因式：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.8pt;width:75.25pt;" o:ole="t" filled="f" o:preferrelative="t" stroked="f" coordsize="21600,21600">
            <v:path/>
            <v:fill on="f" focussize="0,0"/>
            <v:stroke on="f" joinstyle="miter"/>
            <v:imagedata r:id="rId153" o:title="eqIdc39d348d04980211bf401a846dc47c1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3B8FE3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方程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55" o:title="eqId3898b62d3fbcb61afb6bc1e9b910f56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根为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57" o:title="eqId8ce7ae90d808f05e86ea063238e4b2f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159" o:title="eqIdb753f5125d87aa8983e2f2c42df06f7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．</w:t>
      </w:r>
    </w:p>
    <w:p w14:paraId="7E55EE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" o:title="eqId15c0dbe3c080c4c4636c64803e5c1f7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2" o:title="eqId03902478df1a55bc99703210bccab91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中线，分别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1.2pt;width:28.8pt;" o:ole="t" filled="f" o:preferrelative="t" stroked="f" coordsize="21600,21600">
            <v:path/>
            <v:fill on="f" focussize="0,0"/>
            <v:stroke on="f" joinstyle="miter"/>
            <v:imagedata r:id="rId164" o:title="eqId20d49404351575703cfe8325d1352ec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两孤交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．直线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6" o:title="eqId411461db15ee8086332c531e086c40c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3" o:title="eqIdf52a58fbaf4fea03567e88a9f0f6e37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i/>
          <w:color w:val="000000"/>
        </w:rPr>
        <w:t>．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69" o:title="eqId4eedae8d316c76e3d0b451256de03fb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2" o:title="eqId03902478df1a55bc99703210bccab91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72" o:title="eqId227cd02c7471580fcf3baa68a72291d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3" o:title="eqIdf52a58fbaf4fea03567e88a9f0f6e37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75" o:title="eqId95b20cd1a43264e4533d4980c99fdad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40" o:title="eqId4cae70b8a9d2d2e96dea62c00ced04b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．</w:t>
      </w:r>
    </w:p>
    <w:p w14:paraId="7FAE8D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12763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9001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179" o:title="eqIdc9fa224ad0181de732775ac58107bb9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为非负数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．</w:t>
      </w:r>
    </w:p>
    <w:p w14:paraId="65C57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一渔船在海上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测得灯塔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它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33286075" name="图片 433286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286075" name="图片 43328607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北偏东</w:t>
      </w:r>
      <w:r>
        <w:rPr>
          <w:rFonts w:ascii="Times New Roman" w:hAnsi="Times New Roman" w:eastAsia="Times New Roman" w:cs="Times New Roman"/>
          <w:color w:val="000000"/>
        </w:rPr>
        <w:t>60°</w:t>
      </w:r>
      <w:r>
        <w:rPr>
          <w:rFonts w:ascii="宋体" w:hAnsi="宋体" w:eastAsia="宋体" w:cs="宋体"/>
          <w:color w:val="000000"/>
        </w:rPr>
        <w:t>方向，渔船向正东方向航行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海里到达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，测得灯塔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它的北偏东</w:t>
      </w:r>
      <w:r>
        <w:rPr>
          <w:rFonts w:ascii="Times New Roman" w:hAnsi="Times New Roman" w:eastAsia="Times New Roman" w:cs="Times New Roman"/>
          <w:color w:val="000000"/>
        </w:rPr>
        <w:t>45°</w:t>
      </w:r>
      <w:r>
        <w:rPr>
          <w:rFonts w:ascii="宋体" w:hAnsi="宋体" w:eastAsia="宋体" w:cs="宋体"/>
          <w:color w:val="000000"/>
        </w:rPr>
        <w:t>方向，若渔船继续向正东方向航行，则渔船与灯塔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最短距离是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海里．</w:t>
      </w:r>
    </w:p>
    <w:p w14:paraId="2B518A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2573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B433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82" o:title="eqId7ee31829d0d4d5f779a957d7df8058a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0.2pt;width:34pt;" o:ole="t" filled="f" o:preferrelative="t" stroked="f" coordsize="21600,21600">
            <v:path/>
            <v:fill on="f" focussize="0,0"/>
            <v:stroke on="f" joinstyle="miter"/>
            <v:imagedata r:id="rId184" o:title="eqId157b01ab1264c2844d307c183146485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分别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、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垂线，垂足分别为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i/>
          <w:color w:val="000000"/>
        </w:rPr>
        <w:t>，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186" o:title="eqIdb16f97c8aada9ec7265f4e887f917c7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3" o:title="eqIdf52a58fbaf4fea03567e88a9f0f6e37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动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9" o:title="eqId0dc5c9827dfd0be5a9c85962d6ccbfb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动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186" o:title="eqIdb16f97c8aada9ec7265f4e887f917c7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若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92" o:title="eqId98013a5042685a1db94249e70c62c09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直角顶点的等腰直角三角形，则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为</w:t>
      </w:r>
      <w:r>
        <w:rPr>
          <w:color w:val="000000"/>
        </w:rPr>
        <w:t>________</w:t>
      </w:r>
    </w:p>
    <w:p w14:paraId="179B5A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242887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0D494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8</w:t>
      </w:r>
      <w:r>
        <w:rPr>
          <w:rFonts w:ascii="宋体" w:hAnsi="宋体" w:eastAsia="宋体" w:cs="宋体"/>
          <w:b/>
          <w:color w:val="000000"/>
          <w:sz w:val="24"/>
        </w:rPr>
        <w:t>分．请把解答过程写在答题卡相应的位置上．</w:t>
      </w:r>
    </w:p>
    <w:p w14:paraId="44E8E4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6.75pt;width:195.75pt;" o:ole="t" filled="f" o:preferrelative="t" stroked="f" coordsize="21600,21600">
            <v:path/>
            <v:fill on="f" focussize="0,0"/>
            <v:stroke on="f" joinstyle="miter"/>
            <v:imagedata r:id="rId195" o:title="eqId9edde447673c57eb1daf975852757c9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</w:p>
    <w:p w14:paraId="33505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先化简：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5.25pt;width:95.25pt;" o:ole="t" filled="f" o:preferrelative="t" stroked="f" coordsize="21600,21600">
            <v:path/>
            <v:fill on="f" focussize="0,0"/>
            <v:stroke on="f" joinstyle="miter"/>
            <v:imagedata r:id="rId197" o:title="eqIdbccdeda90699c7d9870fc7de1a89d82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从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99" o:title="eqId60ad9dfa6f9197167017335975ff8fc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选择中一个合适的数作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代入求值．</w:t>
      </w:r>
    </w:p>
    <w:p w14:paraId="1D58EC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某校为落实“双减”工作，推行“五育并举”，计划成立五个兴趣活动小组（每个学生只能参加一个活动小组）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．音乐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．美术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体育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阅读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人工智能，为了解学生对以上兴趣活动的参与情况，随机抽取了部分学生进行调查统计，并根据统计结果，绘制成了如图所示的两幅不完整的统计图：</w:t>
      </w:r>
    </w:p>
    <w:p w14:paraId="57CE6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57725" cy="21526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46577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D6B7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图中信息，完成下列问题：</w:t>
      </w:r>
    </w:p>
    <w:p w14:paraId="12DF70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①补全条形统计图（要求在条形图上方注明人数）；</w:t>
      </w:r>
    </w:p>
    <w:p w14:paraId="29D63F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扇形统计图中的圆心角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02" o:title="eqIde170f206fdbbd834aad7580c727e2cc6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</w:t>
      </w:r>
      <w:r>
        <w:rPr>
          <w:rFonts w:ascii="Times New Roman" w:hAnsi="Times New Roman" w:eastAsia="Times New Roman" w:cs="Times New Roman"/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．</w:t>
      </w:r>
    </w:p>
    <w:p w14:paraId="43A6CF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该校有</w:t>
      </w:r>
      <w:r>
        <w:rPr>
          <w:rFonts w:ascii="Times New Roman" w:hAnsi="Times New Roman" w:eastAsia="Times New Roman" w:cs="Times New Roman"/>
          <w:color w:val="000000"/>
        </w:rPr>
        <w:t>3600</w:t>
      </w:r>
      <w:r>
        <w:rPr>
          <w:rFonts w:ascii="宋体" w:hAnsi="宋体" w:eastAsia="宋体" w:cs="宋体"/>
          <w:color w:val="000000"/>
        </w:rPr>
        <w:t>名学生，估计该校参加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组（人工智能）的学生人数；</w:t>
      </w:r>
    </w:p>
    <w:p w14:paraId="2C2A8B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学校从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组中挑选出了表现最好的两名男生和两名女生，计划从这四位同学中随机抽取两人参加市青少年人工智能竞赛，请用画树状图或列表的方法求出恰好抽到一名男生一名女生的概率．</w:t>
      </w:r>
    </w:p>
    <w:p w14:paraId="6F65A7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04" o:title="eqId5138a9f70d5e8b0580e30fef6eb7baef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2" o:title="eqId03902478df1a55bc99703210bccab910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33286081" name="图片 433286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286081" name="图片 43328608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中点，连接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69" o:title="eqId4eedae8d316c76e3d0b451256de03fb9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08" o:title="eqId7dea2ae9d515f9ab351ad72306b776e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i/>
          <w:color w:val="000000"/>
        </w:rPr>
        <w:t>．</w:t>
      </w:r>
    </w:p>
    <w:p w14:paraId="7268B0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9048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2A47D8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211" o:title="eqId14833dbeed409b33acd4c9071fd0be36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49E20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13" o:title="eqId6aa2b5e09f8ec785c59900a529390a02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满足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215" o:title="eqIdd8f0f44d5995d4bb6195dd86c4909e04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17" o:title="eqIdabf80148409afb32ced0b4f59f1ba70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2" o:title="eqId03902478df1a55bc99703210bccab910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20" o:title="eqId5a0914835057dfe8bd65516c2f7846d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22" o:title="eqIde42887d9bf31c1dd99f13c39e63c9ab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60210B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习近平总书记说：“读书可以让人保持思想活力，让人得到智慧启发，让人滋养浩然正气．”某校为提高学生的阅读品味，现决定购买获得矛盾文学奖的甲、乙两种书共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本，已知购买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本甲种书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本乙种书共需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元，购买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本甲种书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本乙种书共需</w:t>
      </w:r>
      <w:r>
        <w:rPr>
          <w:rFonts w:ascii="Times New Roman" w:hAnsi="Times New Roman" w:eastAsia="Times New Roman" w:cs="Times New Roman"/>
          <w:color w:val="000000"/>
        </w:rPr>
        <w:t>165</w:t>
      </w:r>
      <w:r>
        <w:rPr>
          <w:rFonts w:ascii="宋体" w:hAnsi="宋体" w:eastAsia="宋体" w:cs="宋体"/>
          <w:color w:val="000000"/>
        </w:rPr>
        <w:t>元．</w:t>
      </w:r>
    </w:p>
    <w:p w14:paraId="37D644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甲，乙两种书的单价分别为多少元：</w:t>
      </w:r>
    </w:p>
    <w:p w14:paraId="43D994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学校决定购买以上两种书的总费用不超过</w:t>
      </w:r>
      <w:r>
        <w:rPr>
          <w:rFonts w:ascii="Times New Roman" w:hAnsi="Times New Roman" w:eastAsia="Times New Roman" w:cs="Times New Roman"/>
          <w:color w:val="000000"/>
        </w:rPr>
        <w:t>3200</w:t>
      </w:r>
      <w:r>
        <w:rPr>
          <w:rFonts w:ascii="宋体" w:hAnsi="宋体" w:eastAsia="宋体" w:cs="宋体"/>
          <w:color w:val="000000"/>
        </w:rPr>
        <w:t>元，那么该校最多可以购买甲种书多少本？</w:t>
      </w:r>
    </w:p>
    <w:p w14:paraId="3B11C5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82" o:title="eqId7ee31829d0d4d5f779a957d7df8058ab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直线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225" o:title="eqIdc15fb18163df0690365a0d2e7ee88f5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27" o:title="eqIde95e84f5c91c910aaafc5e74dbfbdf5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229" o:title="eqId29610a3415c1e795d35979a5a9ff69f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反比例函数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231" o:title="eqId05621b18b7ffc991d9f30380e2e08fea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四象限内的图象交于点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33" o:title="eqId4261bbef050ca71f4225a58c1cc71c8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C6C05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38500" cy="229552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07EB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的表达式：</w:t>
      </w:r>
    </w:p>
    <w:p w14:paraId="35A295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236" o:title="eqIdbaf2d21926a454061f49c0cbaccea97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直接写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；</w:t>
      </w:r>
    </w:p>
    <w:p w14:paraId="5EE9CC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双曲线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231" o:title="eqId05621b18b7ffc991d9f30380e2e08fe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否存在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39" o:title="eqId7a855335176fc36a15017f50a856134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直角顶点的直角三角形？若存在，求出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；若不存在，请说明理由．</w:t>
      </w:r>
    </w:p>
    <w:p w14:paraId="5A2987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" o:title="eqId15c0dbe3c080c4c4636c64803e5c1f7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以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3" o:title="eqIdf52a58fbaf4fea03567e88a9f0f6e37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5" o:title="eqId3d97cdc586744d208b6f69c9813af97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9" o:title="eqId0dc5c9827dfd0be5a9c85962d6ccbfb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45" o:title="eqId68a83fdd2ba72a2dba0b6b10bb3e06b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247" o:title="eqId7cbce11aa19b8bd2bf6ee5a834e005d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249" o:title="eqId5b84c9d873289f99d8eb733d1289928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1" o:title="eqIde6e490f703eb6c9bb1278c78ebc2d66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3" o:title="eqIdf52a58fbaf4fea03567e88a9f0f6e37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．</w:t>
      </w:r>
    </w:p>
    <w:p w14:paraId="63751F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33725" cy="208597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639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5" o:title="eqIdfc5adb5eb60ae4435a12d9385406629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5" o:title="eqId3d97cdc586744d208b6f69c9813af97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7BD9F6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258" o:title="eqId714bb764a2b69cfcab89b97dd6246cd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3" o:title="eqId9d78abbad68bbbf12af10cd40ef4c353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28C917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在平面直角坐标系中，已知抛物线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61" o:title="eqIda90385c676848de67293e3ed6bc000f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263" o:title="eqIdcf49c761760a084725ce8fee4a67037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20.05pt;width:38.2pt;" o:ole="t" filled="f" o:preferrelative="t" stroked="f" coordsize="21600,21600">
            <v:path/>
            <v:fill on="f" focussize="0,0"/>
            <v:stroke on="f" joinstyle="miter"/>
            <v:imagedata r:id="rId265" o:title="eqIdc052d7af2f98d95bac8725b608fba0f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抛物线上的一个动点．</w:t>
      </w:r>
    </w:p>
    <w:p w14:paraId="6BEC2A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52900" cy="202882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9FF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表达式；</w:t>
      </w:r>
    </w:p>
    <w:p w14:paraId="418ADE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8" o:title="eqId60ef95894ceebaf236170e8832dcf7e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的抛物线上时，连接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270" o:title="eqId2cdba1337ec85fa9722cb4b320a82ae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8" o:title="eqId60ef95894ceebaf236170e8832dcf7e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．当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28.8pt;width:21.9pt;" o:ole="t" filled="f" o:preferrelative="t" stroked="f" coordsize="21600,21600">
            <v:path/>
            <v:fill on="f" focussize="0,0"/>
            <v:stroke on="f" joinstyle="miter"/>
            <v:imagedata r:id="rId273" o:title="eqId261fbbc173664b0047448fef17763dfb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大时，求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及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8.8pt;width:21.9pt;" o:ole="t" filled="f" o:preferrelative="t" stroked="f" coordsize="21600,21600">
            <v:path/>
            <v:fill on="f" focussize="0,0"/>
            <v:stroke on="f" joinstyle="miter"/>
            <v:imagedata r:id="rId273" o:title="eqId261fbbc173664b0047448fef17763df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；</w:t>
      </w:r>
    </w:p>
    <w:p w14:paraId="3CEFAC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垂线交直线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8" o:title="eqId60ef95894ceebaf236170e8832dcf7e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277" o:title="eqId48f3c9abbd78e9a6840ee5f30381daa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79" o:title="eqIddbf1490f8bd695ad195aa1a52fe36373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直线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277" o:title="eqId48f3c9abbd78e9a6840ee5f30381daac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当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对应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1pt;width:21.9pt;" o:ole="t" filled="f" o:preferrelative="t" stroked="f" coordsize="21600,21600">
            <v:path/>
            <v:fill on="f" focussize="0,0"/>
            <v:stroke on="f" joinstyle="miter"/>
            <v:imagedata r:id="rId282" o:title="eqId1da1eb60ecac9b22ed0d2c856dfbb4d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落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上时，请直接写出此时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．</w:t>
      </w:r>
    </w:p>
    <w:p w14:paraId="6F2324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807C03C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EB5239A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8B958E1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8EACB34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F9D397D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6257726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85A3751"/>
    <w:rsid w:val="189126A6"/>
    <w:rsid w:val="24A86985"/>
    <w:rsid w:val="38274566"/>
    <w:rsid w:val="53FA278D"/>
    <w:rsid w:val="74E44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5.png"/><Relationship Id="rId97" Type="http://schemas.openxmlformats.org/officeDocument/2006/relationships/image" Target="media/image44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2.bin"/><Relationship Id="rId91" Type="http://schemas.openxmlformats.org/officeDocument/2006/relationships/oleObject" Target="embeddings/oleObject41.bin"/><Relationship Id="rId90" Type="http://schemas.openxmlformats.org/officeDocument/2006/relationships/image" Target="media/image41.wmf"/><Relationship Id="rId9" Type="http://schemas.openxmlformats.org/officeDocument/2006/relationships/theme" Target="theme/theme1.xml"/><Relationship Id="rId89" Type="http://schemas.openxmlformats.org/officeDocument/2006/relationships/oleObject" Target="embeddings/oleObject40.bin"/><Relationship Id="rId88" Type="http://schemas.openxmlformats.org/officeDocument/2006/relationships/oleObject" Target="embeddings/oleObject39.bin"/><Relationship Id="rId87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7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" Type="http://schemas.openxmlformats.org/officeDocument/2006/relationships/image" Target="media/image36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2.png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" Type="http://schemas.openxmlformats.org/officeDocument/2006/relationships/oleObject" Target="embeddings/oleObject30.bin"/><Relationship Id="rId68" Type="http://schemas.openxmlformats.org/officeDocument/2006/relationships/image" Target="media/image30.wmf"/><Relationship Id="rId67" Type="http://schemas.openxmlformats.org/officeDocument/2006/relationships/oleObject" Target="embeddings/oleObject29.bin"/><Relationship Id="rId66" Type="http://schemas.openxmlformats.org/officeDocument/2006/relationships/image" Target="media/image29.wmf"/><Relationship Id="rId65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7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" Type="http://schemas.openxmlformats.org/officeDocument/2006/relationships/header" Target="header3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0.wmf"/><Relationship Id="rId47" Type="http://schemas.openxmlformats.org/officeDocument/2006/relationships/oleObject" Target="embeddings/oleObject19.bin"/><Relationship Id="rId46" Type="http://schemas.openxmlformats.org/officeDocument/2006/relationships/image" Target="media/image19.png"/><Relationship Id="rId45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4" Type="http://schemas.openxmlformats.org/officeDocument/2006/relationships/fontTable" Target="fontTable.xml"/><Relationship Id="rId283" Type="http://schemas.openxmlformats.org/officeDocument/2006/relationships/customXml" Target="../customXml/item1.xml"/><Relationship Id="rId282" Type="http://schemas.openxmlformats.org/officeDocument/2006/relationships/image" Target="media/image130.wmf"/><Relationship Id="rId281" Type="http://schemas.openxmlformats.org/officeDocument/2006/relationships/oleObject" Target="embeddings/oleObject143.bin"/><Relationship Id="rId280" Type="http://schemas.openxmlformats.org/officeDocument/2006/relationships/oleObject" Target="embeddings/oleObject142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29.wmf"/><Relationship Id="rId278" Type="http://schemas.openxmlformats.org/officeDocument/2006/relationships/oleObject" Target="embeddings/oleObject141.bin"/><Relationship Id="rId277" Type="http://schemas.openxmlformats.org/officeDocument/2006/relationships/image" Target="media/image128.wmf"/><Relationship Id="rId276" Type="http://schemas.openxmlformats.org/officeDocument/2006/relationships/oleObject" Target="embeddings/oleObject140.bin"/><Relationship Id="rId275" Type="http://schemas.openxmlformats.org/officeDocument/2006/relationships/oleObject" Target="embeddings/oleObject139.bin"/><Relationship Id="rId274" Type="http://schemas.openxmlformats.org/officeDocument/2006/relationships/oleObject" Target="embeddings/oleObject138.bin"/><Relationship Id="rId273" Type="http://schemas.openxmlformats.org/officeDocument/2006/relationships/image" Target="media/image127.wmf"/><Relationship Id="rId272" Type="http://schemas.openxmlformats.org/officeDocument/2006/relationships/oleObject" Target="embeddings/oleObject137.bin"/><Relationship Id="rId271" Type="http://schemas.openxmlformats.org/officeDocument/2006/relationships/oleObject" Target="embeddings/oleObject136.bin"/><Relationship Id="rId270" Type="http://schemas.openxmlformats.org/officeDocument/2006/relationships/image" Target="media/image126.wmf"/><Relationship Id="rId27" Type="http://schemas.openxmlformats.org/officeDocument/2006/relationships/image" Target="media/image9.wmf"/><Relationship Id="rId269" Type="http://schemas.openxmlformats.org/officeDocument/2006/relationships/oleObject" Target="embeddings/oleObject135.bin"/><Relationship Id="rId268" Type="http://schemas.openxmlformats.org/officeDocument/2006/relationships/image" Target="media/image125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24.png"/><Relationship Id="rId265" Type="http://schemas.openxmlformats.org/officeDocument/2006/relationships/image" Target="media/image123.wmf"/><Relationship Id="rId264" Type="http://schemas.openxmlformats.org/officeDocument/2006/relationships/oleObject" Target="embeddings/oleObject133.bin"/><Relationship Id="rId263" Type="http://schemas.openxmlformats.org/officeDocument/2006/relationships/image" Target="media/image122.wmf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1.wmf"/><Relationship Id="rId260" Type="http://schemas.openxmlformats.org/officeDocument/2006/relationships/oleObject" Target="embeddings/oleObject131.bin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0.wmf"/><Relationship Id="rId257" Type="http://schemas.openxmlformats.org/officeDocument/2006/relationships/oleObject" Target="embeddings/oleObject129.bin"/><Relationship Id="rId256" Type="http://schemas.openxmlformats.org/officeDocument/2006/relationships/oleObject" Target="embeddings/oleObject128.bin"/><Relationship Id="rId255" Type="http://schemas.openxmlformats.org/officeDocument/2006/relationships/image" Target="media/image119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18.png"/><Relationship Id="rId252" Type="http://schemas.openxmlformats.org/officeDocument/2006/relationships/oleObject" Target="embeddings/oleObject126.bin"/><Relationship Id="rId251" Type="http://schemas.openxmlformats.org/officeDocument/2006/relationships/image" Target="media/image117.wmf"/><Relationship Id="rId250" Type="http://schemas.openxmlformats.org/officeDocument/2006/relationships/oleObject" Target="embeddings/oleObject125.bin"/><Relationship Id="rId25" Type="http://schemas.openxmlformats.org/officeDocument/2006/relationships/image" Target="media/image8.wmf"/><Relationship Id="rId249" Type="http://schemas.openxmlformats.org/officeDocument/2006/relationships/image" Target="media/image116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15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4.wmf"/><Relationship Id="rId244" Type="http://schemas.openxmlformats.org/officeDocument/2006/relationships/oleObject" Target="embeddings/oleObject122.bin"/><Relationship Id="rId243" Type="http://schemas.openxmlformats.org/officeDocument/2006/relationships/oleObject" Target="embeddings/oleObject121.bin"/><Relationship Id="rId242" Type="http://schemas.openxmlformats.org/officeDocument/2006/relationships/oleObject" Target="embeddings/oleObject120.bin"/><Relationship Id="rId241" Type="http://schemas.openxmlformats.org/officeDocument/2006/relationships/oleObject" Target="embeddings/oleObject119.bin"/><Relationship Id="rId240" Type="http://schemas.openxmlformats.org/officeDocument/2006/relationships/oleObject" Target="embeddings/oleObject118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13.wmf"/><Relationship Id="rId238" Type="http://schemas.openxmlformats.org/officeDocument/2006/relationships/oleObject" Target="embeddings/oleObject117.bin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2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1.png"/><Relationship Id="rId233" Type="http://schemas.openxmlformats.org/officeDocument/2006/relationships/image" Target="media/image110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08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07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0.bin"/><Relationship Id="rId223" Type="http://schemas.openxmlformats.org/officeDocument/2006/relationships/oleObject" Target="embeddings/oleObject109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4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07.bin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2.bin"/><Relationship Id="rId21" Type="http://schemas.openxmlformats.org/officeDocument/2006/relationships/oleObject" Target="embeddings/oleObject6.bin"/><Relationship Id="rId209" Type="http://schemas.openxmlformats.org/officeDocument/2006/relationships/image" Target="media/image99.png"/><Relationship Id="rId208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206" Type="http://schemas.openxmlformats.org/officeDocument/2006/relationships/oleObject" Target="embeddings/oleObject100.bin"/><Relationship Id="rId205" Type="http://schemas.openxmlformats.org/officeDocument/2006/relationships/oleObject" Target="embeddings/oleObject99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5.png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1.png"/><Relationship Id="rId192" Type="http://schemas.openxmlformats.org/officeDocument/2006/relationships/image" Target="media/image90.wmf"/><Relationship Id="rId191" Type="http://schemas.openxmlformats.org/officeDocument/2006/relationships/oleObject" Target="embeddings/oleObject93.bin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5.bin"/><Relationship Id="rId189" Type="http://schemas.openxmlformats.org/officeDocument/2006/relationships/image" Target="media/image89.wmf"/><Relationship Id="rId188" Type="http://schemas.openxmlformats.org/officeDocument/2006/relationships/oleObject" Target="embeddings/oleObject91.bin"/><Relationship Id="rId187" Type="http://schemas.openxmlformats.org/officeDocument/2006/relationships/oleObject" Target="embeddings/oleObject90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85.png"/><Relationship Id="rId18" Type="http://schemas.openxmlformats.org/officeDocument/2006/relationships/image" Target="media/image5.wmf"/><Relationship Id="rId179" Type="http://schemas.openxmlformats.org/officeDocument/2006/relationships/image" Target="media/image84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3.png"/><Relationship Id="rId176" Type="http://schemas.openxmlformats.org/officeDocument/2006/relationships/oleObject" Target="embeddings/oleObject85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4.bin"/><Relationship Id="rId173" Type="http://schemas.openxmlformats.org/officeDocument/2006/relationships/oleObject" Target="embeddings/oleObject83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2.bin"/><Relationship Id="rId170" Type="http://schemas.openxmlformats.org/officeDocument/2006/relationships/oleObject" Target="embeddings/oleObject81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0.wmf"/><Relationship Id="rId168" Type="http://schemas.openxmlformats.org/officeDocument/2006/relationships/oleObject" Target="embeddings/oleObject80.bin"/><Relationship Id="rId167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76.bin"/><Relationship Id="rId160" Type="http://schemas.openxmlformats.org/officeDocument/2006/relationships/oleObject" Target="embeddings/oleObject75.bin"/><Relationship Id="rId16" Type="http://schemas.openxmlformats.org/officeDocument/2006/relationships/image" Target="media/image4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2.png"/><Relationship Id="rId150" Type="http://schemas.openxmlformats.org/officeDocument/2006/relationships/image" Target="media/image71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4.bin"/><Relationship Id="rId136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0.bin"/><Relationship Id="rId13" Type="http://schemas.openxmlformats.org/officeDocument/2006/relationships/image" Target="media/image3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59.bin"/><Relationship Id="rId127" Type="http://schemas.openxmlformats.org/officeDocument/2006/relationships/oleObject" Target="embeddings/oleObject58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59.wmf"/><Relationship Id="rId123" Type="http://schemas.openxmlformats.org/officeDocument/2006/relationships/image" Target="media/image58.png"/><Relationship Id="rId122" Type="http://schemas.openxmlformats.org/officeDocument/2006/relationships/image" Target="media/image57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6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46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923</Words>
  <Characters>2110</Characters>
  <Lines>0</Lines>
  <Paragraphs>0</Paragraphs>
  <TotalTime>4</TotalTime>
  <ScaleCrop>false</ScaleCrop>
  <LinksUpToDate>false</LinksUpToDate>
  <CharactersWithSpaces>228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8T19:50:00Z</dcterms:created>
  <dc:creator>学科网试题生产平台</dc:creator>
  <dc:description>3261155305340928</dc:description>
  <cp:lastModifiedBy>上帝掷骰子吗</cp:lastModifiedBy>
  <dcterms:modified xsi:type="dcterms:W3CDTF">2024-07-19T05:41:1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847145132FBB4B26942F400981F52DCE_12</vt:lpwstr>
  </property>
</Properties>
</file>